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74722D" w14:textId="6D320173" w:rsidR="003B0E54" w:rsidRDefault="003B0E54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MATLAB</w:t>
      </w:r>
      <w:r>
        <w:rPr>
          <w:rFonts w:hint="eastAsia"/>
          <w:b/>
          <w:sz w:val="28"/>
          <w:szCs w:val="28"/>
        </w:rPr>
        <w:t>课堂练习</w:t>
      </w:r>
    </w:p>
    <w:p w14:paraId="3AE6C938" w14:textId="474CED22" w:rsidR="00E20477" w:rsidRPr="003B0E54" w:rsidRDefault="009B0A8F" w:rsidP="003B0E54">
      <w:pPr>
        <w:spacing w:line="480" w:lineRule="auto"/>
        <w:rPr>
          <w:sz w:val="24"/>
          <w:szCs w:val="24"/>
        </w:rPr>
      </w:pPr>
      <w:r w:rsidRPr="003B0E54">
        <w:rPr>
          <w:rFonts w:hint="eastAsia"/>
          <w:sz w:val="24"/>
          <w:szCs w:val="24"/>
        </w:rPr>
        <w:t>请</w:t>
      </w:r>
      <w:r w:rsidR="003638E6" w:rsidRPr="003B0E54">
        <w:rPr>
          <w:rFonts w:hint="eastAsia"/>
          <w:sz w:val="24"/>
          <w:szCs w:val="24"/>
        </w:rPr>
        <w:t>练习</w:t>
      </w:r>
      <w:r w:rsidRPr="003B0E54">
        <w:rPr>
          <w:rFonts w:hint="eastAsia"/>
          <w:sz w:val="24"/>
          <w:szCs w:val="24"/>
        </w:rPr>
        <w:t>编写以下</w:t>
      </w:r>
      <w:r w:rsidRPr="003B0E54">
        <w:rPr>
          <w:rFonts w:hint="eastAsia"/>
          <w:sz w:val="24"/>
          <w:szCs w:val="24"/>
        </w:rPr>
        <w:t>MATLAB</w:t>
      </w:r>
      <w:r w:rsidRPr="003B0E54">
        <w:rPr>
          <w:rFonts w:hint="eastAsia"/>
          <w:sz w:val="24"/>
          <w:szCs w:val="24"/>
        </w:rPr>
        <w:t>程序</w:t>
      </w:r>
    </w:p>
    <w:p w14:paraId="42C241E9" w14:textId="77777777" w:rsidR="009B0A8F" w:rsidRPr="003638E6" w:rsidRDefault="009B0A8F">
      <w:pPr>
        <w:rPr>
          <w:sz w:val="24"/>
          <w:szCs w:val="24"/>
        </w:rPr>
      </w:pPr>
      <w:r w:rsidRPr="003638E6">
        <w:rPr>
          <w:rFonts w:hint="eastAsia"/>
          <w:sz w:val="24"/>
          <w:szCs w:val="24"/>
        </w:rPr>
        <w:t>1.</w:t>
      </w:r>
      <w:r w:rsidRPr="003638E6">
        <w:rPr>
          <w:rFonts w:hint="eastAsia"/>
          <w:sz w:val="24"/>
          <w:szCs w:val="24"/>
        </w:rPr>
        <w:t>计算</w:t>
      </w:r>
    </w:p>
    <w:p w14:paraId="316755F2" w14:textId="77777777" w:rsidR="000C7D76" w:rsidRDefault="0002624F">
      <w:pPr>
        <w:rPr>
          <w:rFonts w:hint="eastAsia"/>
        </w:rPr>
      </w:pPr>
      <w:r w:rsidRPr="0002624F">
        <w:rPr>
          <w:position w:val="-24"/>
        </w:rPr>
        <w:object w:dxaOrig="1359" w:dyaOrig="620" w14:anchorId="2C7EF3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pt;height:31.55pt" o:ole="">
            <v:imagedata r:id="rId6" o:title=""/>
          </v:shape>
          <o:OLEObject Type="Embed" ProgID="Equation.3" ShapeID="_x0000_i1025" DrawAspect="Content" ObjectID="_1521912010" r:id="rId7"/>
        </w:object>
      </w:r>
      <w:r>
        <w:t xml:space="preserve"> </w:t>
      </w:r>
    </w:p>
    <w:p w14:paraId="16C7EC37" w14:textId="77777777" w:rsidR="00D71CD1" w:rsidRDefault="00D71CD1">
      <w:pPr>
        <w:rPr>
          <w:rFonts w:hint="eastAsia"/>
        </w:rPr>
      </w:pPr>
    </w:p>
    <w:p w14:paraId="0EBDBF71" w14:textId="77777777" w:rsidR="00D71CD1" w:rsidRDefault="00D71CD1">
      <w:pPr>
        <w:rPr>
          <w:rFonts w:hint="eastAsia"/>
        </w:rPr>
      </w:pPr>
    </w:p>
    <w:p w14:paraId="20661424" w14:textId="77777777" w:rsidR="00D71CD1" w:rsidRDefault="00D71CD1">
      <w:pPr>
        <w:rPr>
          <w:rFonts w:hint="eastAsia"/>
        </w:rPr>
      </w:pPr>
    </w:p>
    <w:p w14:paraId="071F6480" w14:textId="77777777" w:rsidR="00D71CD1" w:rsidRDefault="00D71CD1">
      <w:pPr>
        <w:rPr>
          <w:rFonts w:hint="eastAsia"/>
        </w:rPr>
      </w:pPr>
    </w:p>
    <w:p w14:paraId="5A5F378C" w14:textId="77777777" w:rsidR="00D71CD1" w:rsidRDefault="00D71CD1">
      <w:pPr>
        <w:rPr>
          <w:rFonts w:hint="eastAsia"/>
        </w:rPr>
      </w:pPr>
    </w:p>
    <w:p w14:paraId="11E2E6C8" w14:textId="77777777" w:rsidR="00D71CD1" w:rsidRDefault="00D71CD1">
      <w:pPr>
        <w:rPr>
          <w:rFonts w:hint="eastAsia"/>
        </w:rPr>
      </w:pPr>
    </w:p>
    <w:p w14:paraId="48BC2FDE" w14:textId="77777777" w:rsidR="00D71CD1" w:rsidRDefault="00D71CD1">
      <w:pPr>
        <w:rPr>
          <w:rFonts w:hint="eastAsia"/>
        </w:rPr>
      </w:pPr>
    </w:p>
    <w:p w14:paraId="76852DBD" w14:textId="77777777" w:rsidR="00D71CD1" w:rsidRDefault="00D71CD1">
      <w:pPr>
        <w:rPr>
          <w:rFonts w:hint="eastAsia"/>
        </w:rPr>
      </w:pPr>
    </w:p>
    <w:p w14:paraId="6E38A08C" w14:textId="77777777" w:rsidR="00D71CD1" w:rsidRDefault="00D71CD1">
      <w:pPr>
        <w:rPr>
          <w:rFonts w:hint="eastAsia"/>
        </w:rPr>
      </w:pPr>
    </w:p>
    <w:p w14:paraId="6458F7A2" w14:textId="77777777" w:rsidR="009B0A8F" w:rsidRDefault="009B0A8F">
      <w:pPr>
        <w:rPr>
          <w:position w:val="-12"/>
        </w:rPr>
      </w:pPr>
    </w:p>
    <w:p w14:paraId="4420F012" w14:textId="77777777" w:rsidR="009B0A8F" w:rsidRPr="003638E6" w:rsidRDefault="009B0A8F">
      <w:pPr>
        <w:rPr>
          <w:sz w:val="24"/>
          <w:szCs w:val="24"/>
        </w:rPr>
      </w:pPr>
      <w:r w:rsidRPr="003638E6">
        <w:rPr>
          <w:rFonts w:hint="eastAsia"/>
          <w:sz w:val="24"/>
          <w:szCs w:val="24"/>
        </w:rPr>
        <w:t>2.</w:t>
      </w:r>
      <w:r w:rsidR="001400BE" w:rsidRPr="003638E6">
        <w:rPr>
          <w:rFonts w:hint="eastAsia"/>
          <w:sz w:val="24"/>
          <w:szCs w:val="24"/>
        </w:rPr>
        <w:t>求</w:t>
      </w:r>
      <w:r w:rsidR="001400BE" w:rsidRPr="003638E6">
        <w:rPr>
          <w:sz w:val="24"/>
          <w:szCs w:val="24"/>
        </w:rPr>
        <w:t>a=5,x=2,k=8</w:t>
      </w:r>
      <w:r w:rsidR="001400BE" w:rsidRPr="003638E6">
        <w:rPr>
          <w:rFonts w:hint="eastAsia"/>
          <w:sz w:val="24"/>
          <w:szCs w:val="24"/>
        </w:rPr>
        <w:t>的函数值</w:t>
      </w:r>
    </w:p>
    <w:p w14:paraId="3EA6C3CC" w14:textId="77777777" w:rsidR="0002624F" w:rsidRDefault="009B0A8F">
      <w:pPr>
        <w:rPr>
          <w:rFonts w:hint="eastAsia"/>
        </w:rPr>
      </w:pPr>
      <w:r w:rsidRPr="009B0A8F">
        <w:rPr>
          <w:position w:val="-10"/>
        </w:rPr>
        <w:object w:dxaOrig="2060" w:dyaOrig="420" w14:anchorId="1D4CFB1B">
          <v:shape id="_x0000_i1026" type="#_x0000_t75" style="width:103pt;height:21.05pt" o:ole="">
            <v:imagedata r:id="rId8" o:title=""/>
          </v:shape>
          <o:OLEObject Type="Embed" ProgID="Equation.3" ShapeID="_x0000_i1026" DrawAspect="Content" ObjectID="_1521912011" r:id="rId9"/>
        </w:object>
      </w:r>
      <w:r w:rsidR="0002624F">
        <w:t xml:space="preserve"> </w:t>
      </w:r>
    </w:p>
    <w:p w14:paraId="0D74027D" w14:textId="77777777" w:rsidR="00D71CD1" w:rsidRDefault="00D71CD1">
      <w:pPr>
        <w:rPr>
          <w:rFonts w:hint="eastAsia"/>
        </w:rPr>
      </w:pPr>
    </w:p>
    <w:p w14:paraId="369030FB" w14:textId="77777777" w:rsidR="00D71CD1" w:rsidRDefault="00D71CD1">
      <w:pPr>
        <w:rPr>
          <w:rFonts w:hint="eastAsia"/>
        </w:rPr>
      </w:pPr>
    </w:p>
    <w:p w14:paraId="54B3D02B" w14:textId="77777777" w:rsidR="00D71CD1" w:rsidRDefault="00D71CD1">
      <w:pPr>
        <w:rPr>
          <w:rFonts w:hint="eastAsia"/>
        </w:rPr>
      </w:pPr>
    </w:p>
    <w:p w14:paraId="1145EA4D" w14:textId="77777777" w:rsidR="00D71CD1" w:rsidRDefault="00D71CD1">
      <w:pPr>
        <w:rPr>
          <w:rFonts w:hint="eastAsia"/>
        </w:rPr>
      </w:pPr>
    </w:p>
    <w:p w14:paraId="423A35EF" w14:textId="77777777" w:rsidR="00D71CD1" w:rsidRDefault="00D71CD1">
      <w:pPr>
        <w:rPr>
          <w:rFonts w:hint="eastAsia"/>
        </w:rPr>
      </w:pPr>
    </w:p>
    <w:p w14:paraId="4E33E0DF" w14:textId="77777777" w:rsidR="00D71CD1" w:rsidRDefault="00D71CD1">
      <w:pPr>
        <w:rPr>
          <w:rFonts w:hint="eastAsia"/>
        </w:rPr>
      </w:pPr>
    </w:p>
    <w:p w14:paraId="3746BD0E" w14:textId="77777777" w:rsidR="00D71CD1" w:rsidRDefault="00D71CD1">
      <w:pPr>
        <w:rPr>
          <w:rFonts w:hint="eastAsia"/>
        </w:rPr>
      </w:pPr>
    </w:p>
    <w:p w14:paraId="2FCF8719" w14:textId="77777777" w:rsidR="00D71CD1" w:rsidRDefault="00D71CD1">
      <w:pPr>
        <w:rPr>
          <w:rFonts w:hint="eastAsia"/>
        </w:rPr>
      </w:pPr>
    </w:p>
    <w:p w14:paraId="477E88B9" w14:textId="77777777" w:rsidR="00D71CD1" w:rsidRDefault="00D71CD1">
      <w:pPr>
        <w:rPr>
          <w:rFonts w:hint="eastAsia"/>
        </w:rPr>
      </w:pPr>
    </w:p>
    <w:p w14:paraId="5C4FF55A" w14:textId="77777777" w:rsidR="00D71CD1" w:rsidRDefault="00D71CD1">
      <w:pPr>
        <w:rPr>
          <w:rFonts w:hint="eastAsia"/>
        </w:rPr>
      </w:pPr>
    </w:p>
    <w:p w14:paraId="028456DD" w14:textId="77777777" w:rsidR="00D71CD1" w:rsidRDefault="00D71CD1">
      <w:pPr>
        <w:rPr>
          <w:rFonts w:hint="eastAsia"/>
        </w:rPr>
      </w:pPr>
    </w:p>
    <w:p w14:paraId="2A05159B" w14:textId="77777777" w:rsidR="00D71CD1" w:rsidRDefault="00D71CD1">
      <w:pPr>
        <w:rPr>
          <w:rFonts w:hint="eastAsia"/>
        </w:rPr>
      </w:pPr>
    </w:p>
    <w:p w14:paraId="201AB36E" w14:textId="77777777" w:rsidR="00D71CD1" w:rsidRDefault="00D71CD1">
      <w:pPr>
        <w:rPr>
          <w:rFonts w:hint="eastAsia"/>
        </w:rPr>
      </w:pPr>
    </w:p>
    <w:p w14:paraId="1EB23A1C" w14:textId="77777777" w:rsidR="001400BE" w:rsidRPr="003638E6" w:rsidRDefault="001400BE">
      <w:pPr>
        <w:rPr>
          <w:sz w:val="24"/>
          <w:szCs w:val="24"/>
        </w:rPr>
      </w:pPr>
      <w:r w:rsidRPr="003638E6">
        <w:rPr>
          <w:rFonts w:hint="eastAsia"/>
          <w:sz w:val="24"/>
          <w:szCs w:val="24"/>
        </w:rPr>
        <w:t>3.</w:t>
      </w:r>
    </w:p>
    <w:p w14:paraId="366C0536" w14:textId="77777777" w:rsidR="008A301F" w:rsidRDefault="008A301F">
      <w:r w:rsidRPr="008A301F">
        <w:rPr>
          <w:position w:val="-24"/>
        </w:rPr>
        <w:object w:dxaOrig="1480" w:dyaOrig="620" w14:anchorId="2D4A0D3B">
          <v:shape id="_x0000_i1027" type="#_x0000_t75" style="width:73.65pt;height:31.55pt" o:ole="">
            <v:imagedata r:id="rId10" o:title=""/>
          </v:shape>
          <o:OLEObject Type="Embed" ProgID="Equation.DSMT4" ShapeID="_x0000_i1027" DrawAspect="Content" ObjectID="_1521912012" r:id="rId11"/>
        </w:object>
      </w:r>
      <w:r>
        <w:t xml:space="preserve"> </w:t>
      </w:r>
    </w:p>
    <w:p w14:paraId="6910B591" w14:textId="77777777" w:rsidR="008A301F" w:rsidRDefault="008A301F">
      <w:r w:rsidRPr="008A301F">
        <w:rPr>
          <w:position w:val="-12"/>
        </w:rPr>
        <w:object w:dxaOrig="1280" w:dyaOrig="360" w14:anchorId="0CEA62C9">
          <v:shape id="_x0000_i1028" type="#_x0000_t75" style="width:63.7pt;height:18.3pt" o:ole="">
            <v:imagedata r:id="rId12" o:title=""/>
          </v:shape>
          <o:OLEObject Type="Embed" ProgID="Equation.DSMT4" ShapeID="_x0000_i1028" DrawAspect="Content" ObjectID="_1521912013" r:id="rId13"/>
        </w:object>
      </w:r>
      <w:r>
        <w:t xml:space="preserve"> </w:t>
      </w:r>
    </w:p>
    <w:p w14:paraId="41126A6C" w14:textId="77777777" w:rsidR="008A301F" w:rsidRDefault="008A301F">
      <w:r w:rsidRPr="008A301F">
        <w:rPr>
          <w:position w:val="-12"/>
        </w:rPr>
        <w:object w:dxaOrig="1140" w:dyaOrig="360" w14:anchorId="16DC5E09">
          <v:shape id="_x0000_i1029" type="#_x0000_t75" style="width:57.05pt;height:18.3pt" o:ole="">
            <v:imagedata r:id="rId14" o:title=""/>
          </v:shape>
          <o:OLEObject Type="Embed" ProgID="Equation.DSMT4" ShapeID="_x0000_i1029" DrawAspect="Content" ObjectID="_1521912014" r:id="rId15"/>
        </w:object>
      </w:r>
    </w:p>
    <w:p w14:paraId="7A89768A" w14:textId="77777777" w:rsidR="008A301F" w:rsidRDefault="008A301F">
      <w:pPr>
        <w:rPr>
          <w:position w:val="-12"/>
        </w:rPr>
      </w:pPr>
      <w:r w:rsidRPr="008A301F">
        <w:rPr>
          <w:position w:val="-12"/>
        </w:rPr>
        <w:object w:dxaOrig="1460" w:dyaOrig="360" w14:anchorId="1F104EC5">
          <v:shape id="_x0000_i1030" type="#_x0000_t75" style="width:73.1pt;height:18.3pt" o:ole="">
            <v:imagedata r:id="rId16" o:title=""/>
          </v:shape>
          <o:OLEObject Type="Embed" ProgID="Equation.DSMT4" ShapeID="_x0000_i1030" DrawAspect="Content" ObjectID="_1521912015" r:id="rId17"/>
        </w:object>
      </w:r>
      <w:r w:rsidR="001400BE">
        <w:rPr>
          <w:rFonts w:hint="eastAsia"/>
          <w:position w:val="-12"/>
        </w:rPr>
        <w:t>，</w:t>
      </w:r>
    </w:p>
    <w:p w14:paraId="06958D03" w14:textId="77777777" w:rsidR="001400BE" w:rsidRPr="003638E6" w:rsidRDefault="001400BE">
      <w:pPr>
        <w:rPr>
          <w:sz w:val="24"/>
          <w:szCs w:val="24"/>
        </w:rPr>
      </w:pPr>
      <w:r w:rsidRPr="003638E6">
        <w:rPr>
          <w:rFonts w:hint="eastAsia"/>
          <w:sz w:val="24"/>
          <w:szCs w:val="24"/>
        </w:rPr>
        <w:lastRenderedPageBreak/>
        <w:t>请画出下面的图形</w:t>
      </w:r>
    </w:p>
    <w:p w14:paraId="324F6FC0" w14:textId="77777777" w:rsidR="001400BE" w:rsidRDefault="001400B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4FAAAAB1" wp14:editId="61631AF2">
            <wp:extent cx="3657600" cy="3011596"/>
            <wp:effectExtent l="0" t="0" r="0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处理-二值化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8581" cy="301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23E74" w14:textId="77777777" w:rsidR="00D71CD1" w:rsidRDefault="00D71CD1">
      <w:pPr>
        <w:rPr>
          <w:rFonts w:hint="eastAsia"/>
        </w:rPr>
      </w:pPr>
    </w:p>
    <w:p w14:paraId="4302CA86" w14:textId="77777777" w:rsidR="00D71CD1" w:rsidRDefault="00D71CD1">
      <w:pPr>
        <w:rPr>
          <w:rFonts w:hint="eastAsia"/>
        </w:rPr>
      </w:pPr>
    </w:p>
    <w:p w14:paraId="5D203D1C" w14:textId="77777777" w:rsidR="00D71CD1" w:rsidRDefault="00D71CD1">
      <w:pPr>
        <w:rPr>
          <w:rFonts w:hint="eastAsia"/>
        </w:rPr>
      </w:pPr>
    </w:p>
    <w:p w14:paraId="38D5517C" w14:textId="77777777" w:rsidR="00D71CD1" w:rsidRDefault="00D71CD1">
      <w:pPr>
        <w:rPr>
          <w:rFonts w:hint="eastAsia"/>
        </w:rPr>
      </w:pPr>
    </w:p>
    <w:p w14:paraId="6AA3D49E" w14:textId="77777777" w:rsidR="00D71CD1" w:rsidRDefault="00D71CD1">
      <w:pPr>
        <w:rPr>
          <w:rFonts w:hint="eastAsia"/>
        </w:rPr>
      </w:pPr>
    </w:p>
    <w:p w14:paraId="2A2091AF" w14:textId="77777777" w:rsidR="00D71CD1" w:rsidRDefault="00D71CD1">
      <w:pPr>
        <w:rPr>
          <w:rFonts w:hint="eastAsia"/>
        </w:rPr>
      </w:pPr>
    </w:p>
    <w:p w14:paraId="3E81A9B6" w14:textId="77777777" w:rsidR="00D71CD1" w:rsidRDefault="00D71CD1">
      <w:pPr>
        <w:rPr>
          <w:rFonts w:hint="eastAsia"/>
        </w:rPr>
      </w:pPr>
    </w:p>
    <w:p w14:paraId="0F587B5E" w14:textId="77777777" w:rsidR="00D71CD1" w:rsidRDefault="00D71CD1">
      <w:pPr>
        <w:rPr>
          <w:rFonts w:hint="eastAsia"/>
        </w:rPr>
      </w:pPr>
    </w:p>
    <w:p w14:paraId="50818D3B" w14:textId="77777777" w:rsidR="00D71CD1" w:rsidRDefault="00D71CD1">
      <w:pPr>
        <w:rPr>
          <w:rFonts w:hint="eastAsia"/>
        </w:rPr>
      </w:pPr>
    </w:p>
    <w:p w14:paraId="1513E03C" w14:textId="77777777" w:rsidR="00D71CD1" w:rsidRDefault="00D71CD1">
      <w:pPr>
        <w:rPr>
          <w:rFonts w:hint="eastAsia"/>
        </w:rPr>
      </w:pPr>
    </w:p>
    <w:p w14:paraId="368E226F" w14:textId="77777777" w:rsidR="00D71CD1" w:rsidRDefault="00D71CD1">
      <w:pPr>
        <w:rPr>
          <w:rFonts w:hint="eastAsia"/>
        </w:rPr>
      </w:pPr>
    </w:p>
    <w:p w14:paraId="05CBBE7D" w14:textId="77777777" w:rsidR="00D71CD1" w:rsidRDefault="00D71CD1">
      <w:pPr>
        <w:rPr>
          <w:rFonts w:hint="eastAsia"/>
        </w:rPr>
      </w:pPr>
    </w:p>
    <w:p w14:paraId="745783CB" w14:textId="77777777" w:rsidR="00D71CD1" w:rsidRDefault="00D71CD1">
      <w:pPr>
        <w:rPr>
          <w:rFonts w:hint="eastAsia"/>
        </w:rPr>
      </w:pPr>
    </w:p>
    <w:p w14:paraId="5C680066" w14:textId="77777777" w:rsidR="00D71CD1" w:rsidRDefault="00D71CD1">
      <w:pPr>
        <w:rPr>
          <w:rFonts w:hint="eastAsia"/>
        </w:rPr>
      </w:pPr>
    </w:p>
    <w:p w14:paraId="1CE43A6C" w14:textId="77777777" w:rsidR="00D71CD1" w:rsidRDefault="00D71CD1">
      <w:pPr>
        <w:rPr>
          <w:rFonts w:hint="eastAsia"/>
        </w:rPr>
      </w:pPr>
    </w:p>
    <w:p w14:paraId="7AA21440" w14:textId="77777777" w:rsidR="00D71CD1" w:rsidRDefault="00D71CD1">
      <w:pPr>
        <w:rPr>
          <w:rFonts w:hint="eastAsia"/>
        </w:rPr>
      </w:pPr>
    </w:p>
    <w:p w14:paraId="7509EF06" w14:textId="4CC457F9" w:rsidR="006649F5" w:rsidRDefault="006649F5">
      <w:pPr>
        <w:rPr>
          <w:rFonts w:ascii="微软雅黑" w:eastAsia="微软雅黑" w:hAnsi="微软雅黑"/>
          <w:sz w:val="24"/>
          <w:szCs w:val="24"/>
        </w:rPr>
      </w:pPr>
      <w:r>
        <w:rPr>
          <w:rFonts w:hint="eastAsia"/>
        </w:rPr>
        <w:t>4.</w:t>
      </w:r>
      <w:r w:rsidR="00E0329F" w:rsidRPr="00E0329F">
        <w:rPr>
          <w:rFonts w:ascii="微软雅黑" w:eastAsia="微软雅黑" w:hAnsi="微软雅黑" w:hint="eastAsia"/>
          <w:sz w:val="24"/>
          <w:szCs w:val="24"/>
        </w:rPr>
        <w:t xml:space="preserve"> </w:t>
      </w:r>
      <w:r w:rsidR="00E0329F" w:rsidRPr="00E52001">
        <w:rPr>
          <w:rFonts w:ascii="微软雅黑" w:eastAsia="微软雅黑" w:hAnsi="微软雅黑" w:hint="eastAsia"/>
          <w:sz w:val="24"/>
          <w:szCs w:val="24"/>
        </w:rPr>
        <w:t>矩阵</w:t>
      </w:r>
      <w:r w:rsidR="00E0329F" w:rsidRPr="00E52001">
        <w:rPr>
          <w:rFonts w:ascii="微软雅黑" w:eastAsia="微软雅黑" w:hAnsi="微软雅黑"/>
          <w:position w:val="-42"/>
          <w:sz w:val="24"/>
          <w:szCs w:val="24"/>
        </w:rPr>
        <w:object w:dxaOrig="1240" w:dyaOrig="940" w14:anchorId="40378DD7">
          <v:shape id="_x0000_i1031" type="#_x0000_t75" style="width:61.5pt;height:47.1pt;mso-position-horizontal-relative:page;mso-position-vertical-relative:page" o:ole="" fillcolor="window">
            <v:imagedata r:id="rId19" o:title=""/>
          </v:shape>
          <o:OLEObject Type="Embed" ProgID="Equation.3" ShapeID="_x0000_i1031" DrawAspect="Content" ObjectID="_1521912016" r:id="rId20"/>
        </w:object>
      </w:r>
      <w:r w:rsidR="00E0329F" w:rsidRPr="00E52001">
        <w:rPr>
          <w:rFonts w:ascii="微软雅黑" w:eastAsia="微软雅黑" w:hAnsi="微软雅黑" w:hint="eastAsia"/>
          <w:sz w:val="24"/>
          <w:szCs w:val="24"/>
        </w:rPr>
        <w:t>，分别对</w:t>
      </w:r>
      <w:r w:rsidR="00E0329F" w:rsidRPr="00E52001">
        <w:rPr>
          <w:rFonts w:ascii="微软雅黑" w:eastAsia="微软雅黑" w:hAnsi="微软雅黑"/>
          <w:i/>
          <w:sz w:val="24"/>
          <w:szCs w:val="24"/>
        </w:rPr>
        <w:t>a</w:t>
      </w:r>
      <w:r w:rsidR="00E0329F" w:rsidRPr="00E52001">
        <w:rPr>
          <w:rFonts w:ascii="微软雅黑" w:eastAsia="微软雅黑" w:hAnsi="微软雅黑" w:hint="eastAsia"/>
          <w:sz w:val="24"/>
          <w:szCs w:val="24"/>
        </w:rPr>
        <w:t>进行特征值分解、奇异值分解</w:t>
      </w:r>
    </w:p>
    <w:p w14:paraId="14A93972" w14:textId="77777777" w:rsidR="003638E6" w:rsidRDefault="003638E6">
      <w:pPr>
        <w:rPr>
          <w:rFonts w:ascii="微软雅黑" w:eastAsia="微软雅黑" w:hAnsi="微软雅黑" w:hint="eastAsia"/>
          <w:sz w:val="24"/>
          <w:szCs w:val="24"/>
        </w:rPr>
      </w:pPr>
    </w:p>
    <w:p w14:paraId="36EFE558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2C3E31D1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6909F863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3E8AE986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722D814F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56C6A66A" w14:textId="77777777" w:rsidR="00D71CD1" w:rsidRDefault="00D71CD1">
      <w:pPr>
        <w:rPr>
          <w:rFonts w:ascii="微软雅黑" w:eastAsia="微软雅黑" w:hAnsi="微软雅黑" w:hint="eastAsia"/>
          <w:sz w:val="24"/>
          <w:szCs w:val="24"/>
        </w:rPr>
      </w:pPr>
    </w:p>
    <w:p w14:paraId="0163F056" w14:textId="77777777" w:rsidR="003638E6" w:rsidRDefault="003638E6">
      <w:pPr>
        <w:rPr>
          <w:rFonts w:ascii="Times New Roman" w:hAnsi="Times New Roman" w:cs="Times New Roman"/>
          <w:sz w:val="24"/>
          <w:szCs w:val="24"/>
        </w:rPr>
      </w:pPr>
      <w:r w:rsidRPr="003638E6">
        <w:rPr>
          <w:rFonts w:ascii="微软雅黑" w:eastAsia="微软雅黑" w:hAnsi="微软雅黑" w:hint="eastAsia"/>
          <w:sz w:val="24"/>
          <w:szCs w:val="24"/>
        </w:rPr>
        <w:t>5.</w:t>
      </w:r>
      <w:r w:rsidRPr="003638E6">
        <w:rPr>
          <w:rFonts w:ascii="Times New Roman" w:hAnsi="Times New Roman" w:cs="Times New Roman" w:hint="eastAsia"/>
          <w:sz w:val="24"/>
          <w:szCs w:val="24"/>
        </w:rPr>
        <w:t>请使用</w:t>
      </w:r>
      <w:r w:rsidRPr="003638E6">
        <w:rPr>
          <w:rFonts w:ascii="Times New Roman" w:hAnsi="Times New Roman" w:cs="Times New Roman" w:hint="eastAsia"/>
          <w:sz w:val="24"/>
          <w:szCs w:val="24"/>
        </w:rPr>
        <w:t>MATLAB</w:t>
      </w:r>
      <w:r w:rsidRPr="003638E6">
        <w:rPr>
          <w:rFonts w:ascii="Times New Roman" w:hAnsi="Times New Roman" w:cs="Times New Roman" w:hint="eastAsia"/>
          <w:sz w:val="24"/>
          <w:szCs w:val="24"/>
        </w:rPr>
        <w:t>帮助功能了解自带函数</w:t>
      </w:r>
      <w:proofErr w:type="spellStart"/>
      <w:r w:rsidRPr="003638E6">
        <w:rPr>
          <w:rFonts w:ascii="Times New Roman" w:hAnsi="Times New Roman" w:cs="Times New Roman"/>
          <w:sz w:val="24"/>
          <w:szCs w:val="24"/>
        </w:rPr>
        <w:t>fminsearch</w:t>
      </w:r>
      <w:proofErr w:type="spellEnd"/>
      <w:r w:rsidRPr="003638E6">
        <w:rPr>
          <w:rFonts w:ascii="Times New Roman" w:hAnsi="Times New Roman" w:cs="Times New Roman" w:hint="eastAsia"/>
          <w:sz w:val="24"/>
          <w:szCs w:val="24"/>
        </w:rPr>
        <w:t>，并利用该函数求解以下</w:t>
      </w:r>
    </w:p>
    <w:p w14:paraId="3B0D8888" w14:textId="7207B435" w:rsidR="003638E6" w:rsidRPr="003638E6" w:rsidRDefault="003638E6">
      <w:pPr>
        <w:rPr>
          <w:rFonts w:ascii="Times New Roman" w:hAnsi="Times New Roman" w:cs="Times New Roman"/>
          <w:sz w:val="24"/>
          <w:szCs w:val="24"/>
        </w:rPr>
      </w:pPr>
      <w:r w:rsidRPr="003638E6">
        <w:rPr>
          <w:rFonts w:ascii="Times New Roman" w:hAnsi="Times New Roman" w:cs="Times New Roman" w:hint="eastAsia"/>
          <w:sz w:val="24"/>
          <w:szCs w:val="24"/>
        </w:rPr>
        <w:t>问题</w:t>
      </w:r>
    </w:p>
    <w:p w14:paraId="18ECD88D" w14:textId="5D82C3CB" w:rsidR="003638E6" w:rsidRPr="00D71CD1" w:rsidRDefault="003638E6" w:rsidP="00D71CD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 w:hint="eastAsia"/>
        </w:rPr>
      </w:pPr>
      <w:r w:rsidRPr="00D71CD1">
        <w:rPr>
          <w:rFonts w:ascii="Times New Roman" w:hAnsi="Times New Roman" w:cs="Times New Roman" w:hint="eastAsia"/>
        </w:rPr>
        <w:t>求</w:t>
      </w:r>
      <w:r w:rsidRPr="00D71CD1">
        <w:rPr>
          <w:rFonts w:ascii="Times New Roman" w:hAnsi="Times New Roman" w:cs="Times New Roman"/>
        </w:rPr>
        <w:t>函数</w:t>
      </w:r>
      <w:r>
        <w:object w:dxaOrig="3300" w:dyaOrig="360" w14:anchorId="1D0396BD">
          <v:shape id="_x0000_i1048" type="#_x0000_t75" style="width:165.05pt;height:18.3pt" o:ole="">
            <v:imagedata r:id="rId21" o:title=""/>
          </v:shape>
          <o:OLEObject Type="Embed" ProgID="Equation.3" ShapeID="_x0000_i1048" DrawAspect="Content" ObjectID="_1521912017" r:id="rId22"/>
        </w:object>
      </w:r>
      <w:r w:rsidRPr="00D71CD1">
        <w:rPr>
          <w:rFonts w:ascii="Times New Roman" w:hAnsi="Times New Roman" w:cs="Times New Roman" w:hint="eastAsia"/>
        </w:rPr>
        <w:t>的最小值</w:t>
      </w:r>
    </w:p>
    <w:p w14:paraId="1DEB0DF2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1E2E0710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66D1C40E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185B45B9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008E8E9F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78021704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0339E992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5FC24175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3A5600EB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106E18EE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6ABF28F7" w14:textId="77777777" w:rsidR="00D71CD1" w:rsidRDefault="00D71CD1" w:rsidP="00D71CD1">
      <w:pPr>
        <w:rPr>
          <w:rFonts w:ascii="Times New Roman" w:hAnsi="Times New Roman" w:cs="Times New Roman" w:hint="eastAsia"/>
        </w:rPr>
      </w:pPr>
    </w:p>
    <w:p w14:paraId="42938903" w14:textId="77777777" w:rsidR="00D71CD1" w:rsidRPr="00D71CD1" w:rsidRDefault="00D71CD1" w:rsidP="00D71CD1">
      <w:pPr>
        <w:rPr>
          <w:rFonts w:ascii="Times New Roman" w:hAnsi="Times New Roman" w:cs="Times New Roman" w:hint="eastAsia"/>
        </w:rPr>
      </w:pPr>
    </w:p>
    <w:p w14:paraId="188D0556" w14:textId="4F93BCCA" w:rsidR="003638E6" w:rsidRPr="00D71CD1" w:rsidRDefault="003638E6" w:rsidP="00D71CD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 w:hint="eastAsia"/>
        </w:rPr>
      </w:pPr>
      <w:r w:rsidRPr="00D71CD1">
        <w:rPr>
          <w:rFonts w:ascii="Times New Roman" w:hAnsi="Times New Roman" w:cs="Times New Roman" w:hint="eastAsia"/>
        </w:rPr>
        <w:t>画出</w:t>
      </w:r>
      <w:r w:rsidRPr="00D71CD1">
        <w:rPr>
          <w:rFonts w:ascii="Times New Roman" w:hAnsi="Times New Roman" w:cs="Times New Roman"/>
        </w:rPr>
        <w:t>函数</w:t>
      </w:r>
      <w:r>
        <w:object w:dxaOrig="3440" w:dyaOrig="380" w14:anchorId="2C13E3D4">
          <v:shape id="_x0000_i1050" type="#_x0000_t75" style="width:172.25pt;height:18.85pt" o:ole="">
            <v:imagedata r:id="rId23" o:title=""/>
          </v:shape>
          <o:OLEObject Type="Embed" ProgID="Equation.3" ShapeID="_x0000_i1050" DrawAspect="Content" ObjectID="_1521912018" r:id="rId24"/>
        </w:object>
      </w:r>
      <w:r w:rsidRPr="00D71CD1">
        <w:rPr>
          <w:rFonts w:ascii="Times New Roman" w:hAnsi="Times New Roman" w:cs="Times New Roman"/>
        </w:rPr>
        <w:t xml:space="preserve"> </w:t>
      </w:r>
      <w:r w:rsidRPr="00D71CD1">
        <w:rPr>
          <w:rFonts w:ascii="Times New Roman" w:hAnsi="Times New Roman" w:cs="Times New Roman"/>
        </w:rPr>
        <w:t>的</w:t>
      </w:r>
      <w:r w:rsidRPr="00D71CD1">
        <w:rPr>
          <w:rFonts w:ascii="Times New Roman" w:hAnsi="Times New Roman" w:cs="Times New Roman" w:hint="eastAsia"/>
        </w:rPr>
        <w:t>三维图像；</w:t>
      </w:r>
    </w:p>
    <w:p w14:paraId="30FC068A" w14:textId="77777777" w:rsidR="00D71CD1" w:rsidRPr="00D71CD1" w:rsidRDefault="00D71CD1" w:rsidP="00D71CD1">
      <w:pPr>
        <w:rPr>
          <w:rFonts w:ascii="Times New Roman" w:hAnsi="Times New Roman" w:cs="Times New Roman" w:hint="eastAsia"/>
        </w:rPr>
      </w:pPr>
    </w:p>
    <w:p w14:paraId="7309608A" w14:textId="77777777" w:rsidR="003638E6" w:rsidRDefault="003638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114300" distR="114300" wp14:anchorId="629A3232" wp14:editId="5084A2BF">
            <wp:extent cx="2743200" cy="2442845"/>
            <wp:effectExtent l="0" t="0" r="0" b="8255"/>
            <wp:docPr id="2" name="图片 2" descr="W~{G{7MN}J_~JS7AJ8EJL]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~{G{7MN}J_~JS7AJ8EJL]L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4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99587" w14:textId="77777777" w:rsidR="003638E6" w:rsidRDefault="003638E6">
      <w:pPr>
        <w:rPr>
          <w:rFonts w:ascii="Times New Roman" w:hAnsi="Times New Roman" w:cs="Times New Roman"/>
        </w:rPr>
      </w:pPr>
    </w:p>
    <w:p w14:paraId="557A3E93" w14:textId="77777777" w:rsidR="003638E6" w:rsidRDefault="003638E6">
      <w:pPr>
        <w:rPr>
          <w:rFonts w:ascii="Times New Roman" w:hAnsi="Times New Roman" w:cs="Times New Roman" w:hint="eastAsia"/>
        </w:rPr>
      </w:pPr>
    </w:p>
    <w:p w14:paraId="14D857E4" w14:textId="77777777" w:rsidR="00D71CD1" w:rsidRDefault="00D71CD1">
      <w:pPr>
        <w:rPr>
          <w:rFonts w:ascii="Times New Roman" w:hAnsi="Times New Roman" w:cs="Times New Roman" w:hint="eastAsia"/>
        </w:rPr>
      </w:pPr>
    </w:p>
    <w:p w14:paraId="4AB08990" w14:textId="77777777" w:rsidR="00D71CD1" w:rsidRDefault="00D71CD1">
      <w:pPr>
        <w:rPr>
          <w:rFonts w:ascii="Times New Roman" w:hAnsi="Times New Roman" w:cs="Times New Roman" w:hint="eastAsia"/>
        </w:rPr>
      </w:pPr>
    </w:p>
    <w:p w14:paraId="719A3AF1" w14:textId="77777777" w:rsidR="00D71CD1" w:rsidRDefault="00D71CD1">
      <w:pPr>
        <w:rPr>
          <w:rFonts w:ascii="Times New Roman" w:hAnsi="Times New Roman" w:cs="Times New Roman" w:hint="eastAsia"/>
        </w:rPr>
      </w:pPr>
    </w:p>
    <w:p w14:paraId="44D42364" w14:textId="77777777" w:rsidR="00D71CD1" w:rsidRDefault="00D71CD1">
      <w:pPr>
        <w:rPr>
          <w:rFonts w:ascii="Times New Roman" w:hAnsi="Times New Roman" w:cs="Times New Roman" w:hint="eastAsia"/>
        </w:rPr>
      </w:pPr>
    </w:p>
    <w:p w14:paraId="195E8647" w14:textId="77777777" w:rsidR="00D71CD1" w:rsidRDefault="00D71CD1">
      <w:pPr>
        <w:rPr>
          <w:rFonts w:ascii="Times New Roman" w:hAnsi="Times New Roman" w:cs="Times New Roman" w:hint="eastAsia"/>
        </w:rPr>
      </w:pPr>
    </w:p>
    <w:p w14:paraId="5A520831" w14:textId="77777777" w:rsidR="00D71CD1" w:rsidRDefault="00D71CD1">
      <w:pPr>
        <w:rPr>
          <w:rFonts w:ascii="Times New Roman" w:hAnsi="Times New Roman" w:cs="Times New Roman" w:hint="eastAsia"/>
        </w:rPr>
      </w:pPr>
    </w:p>
    <w:p w14:paraId="181114B3" w14:textId="77777777" w:rsidR="00D71CD1" w:rsidRDefault="00D71CD1">
      <w:pPr>
        <w:rPr>
          <w:rFonts w:ascii="Times New Roman" w:hAnsi="Times New Roman" w:cs="Times New Roman" w:hint="eastAsia"/>
        </w:rPr>
      </w:pPr>
    </w:p>
    <w:p w14:paraId="6253C2C9" w14:textId="77777777" w:rsidR="00D71CD1" w:rsidRDefault="00D71CD1">
      <w:pPr>
        <w:rPr>
          <w:rFonts w:ascii="Times New Roman" w:hAnsi="Times New Roman" w:cs="Times New Roman" w:hint="eastAsia"/>
        </w:rPr>
      </w:pPr>
    </w:p>
    <w:p w14:paraId="426475DB" w14:textId="77777777" w:rsidR="00D71CD1" w:rsidRDefault="00D71CD1">
      <w:pPr>
        <w:rPr>
          <w:rFonts w:ascii="Times New Roman" w:hAnsi="Times New Roman" w:cs="Times New Roman" w:hint="eastAsia"/>
        </w:rPr>
      </w:pPr>
    </w:p>
    <w:p w14:paraId="230A2E6C" w14:textId="77777777" w:rsidR="00D71CD1" w:rsidRDefault="00D71CD1">
      <w:pPr>
        <w:rPr>
          <w:rFonts w:ascii="Times New Roman" w:hAnsi="Times New Roman" w:cs="Times New Roman" w:hint="eastAsia"/>
        </w:rPr>
      </w:pPr>
    </w:p>
    <w:p w14:paraId="18D695BD" w14:textId="1DC03DA3" w:rsidR="003638E6" w:rsidRPr="003638E6" w:rsidRDefault="003638E6">
      <w:pPr>
        <w:rPr>
          <w:rFonts w:ascii="Times New Roman" w:hAnsi="Times New Roman" w:cs="Times New Roman"/>
        </w:rPr>
      </w:pPr>
      <w:r w:rsidRPr="003638E6">
        <w:rPr>
          <w:rFonts w:ascii="Times New Roman" w:hAnsi="Times New Roman" w:cs="Times New Roman" w:hint="eastAsia"/>
        </w:rPr>
        <w:t>（</w:t>
      </w:r>
      <w:r w:rsidRPr="003638E6">
        <w:rPr>
          <w:rFonts w:ascii="Times New Roman" w:hAnsi="Times New Roman" w:cs="Times New Roman" w:hint="eastAsia"/>
        </w:rPr>
        <w:t>2</w:t>
      </w:r>
      <w:r w:rsidRPr="003638E6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画出等值线，在等值线图上画开始点和解</w:t>
      </w:r>
    </w:p>
    <w:p w14:paraId="4F0B4DD8" w14:textId="6BBF420B" w:rsidR="003638E6" w:rsidRDefault="003638E6">
      <w:r>
        <w:rPr>
          <w:rFonts w:ascii="Times New Roman" w:hAnsi="Times New Roman" w:cs="Times New Roman" w:hint="eastAsia"/>
          <w:noProof/>
        </w:rPr>
        <w:drawing>
          <wp:inline distT="0" distB="0" distL="114300" distR="114300" wp14:anchorId="23558DD8" wp14:editId="242F5609">
            <wp:extent cx="2707005" cy="2400935"/>
            <wp:effectExtent l="0" t="0" r="10795" b="12065"/>
            <wp:docPr id="3" name="图片 3" descr="M6H()W6JST]Y{I6OU2NGA)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M6H()W6JST]Y{I6OU2NGA)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07005" cy="240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638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微软雅黑">
    <w:panose1 w:val="020B0503020204020204"/>
    <w:charset w:val="50"/>
    <w:family w:val="auto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9D5D83"/>
    <w:multiLevelType w:val="hybridMultilevel"/>
    <w:tmpl w:val="01E62DA0"/>
    <w:lvl w:ilvl="0" w:tplc="E09EADB2">
      <w:start w:val="1"/>
      <w:numFmt w:val="decimal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24F"/>
    <w:rsid w:val="0000066B"/>
    <w:rsid w:val="00015632"/>
    <w:rsid w:val="000163E1"/>
    <w:rsid w:val="00016A45"/>
    <w:rsid w:val="0002624F"/>
    <w:rsid w:val="000327A5"/>
    <w:rsid w:val="000365F1"/>
    <w:rsid w:val="00051C1D"/>
    <w:rsid w:val="000526A5"/>
    <w:rsid w:val="00063E24"/>
    <w:rsid w:val="00082D51"/>
    <w:rsid w:val="000A5D8F"/>
    <w:rsid w:val="000C067D"/>
    <w:rsid w:val="000C7D76"/>
    <w:rsid w:val="000D376B"/>
    <w:rsid w:val="000E42DC"/>
    <w:rsid w:val="000E6A6F"/>
    <w:rsid w:val="000F3B97"/>
    <w:rsid w:val="000F7A33"/>
    <w:rsid w:val="00114657"/>
    <w:rsid w:val="00125CDE"/>
    <w:rsid w:val="00127353"/>
    <w:rsid w:val="00127464"/>
    <w:rsid w:val="00134651"/>
    <w:rsid w:val="001400BE"/>
    <w:rsid w:val="00185B1D"/>
    <w:rsid w:val="00197250"/>
    <w:rsid w:val="001B0E25"/>
    <w:rsid w:val="001B54CC"/>
    <w:rsid w:val="001E359D"/>
    <w:rsid w:val="00205E9A"/>
    <w:rsid w:val="00216269"/>
    <w:rsid w:val="0021794A"/>
    <w:rsid w:val="00220B91"/>
    <w:rsid w:val="00227ACB"/>
    <w:rsid w:val="002C1847"/>
    <w:rsid w:val="002C64BB"/>
    <w:rsid w:val="002C6BE0"/>
    <w:rsid w:val="002F2EA1"/>
    <w:rsid w:val="002F3FE7"/>
    <w:rsid w:val="003000CE"/>
    <w:rsid w:val="00313031"/>
    <w:rsid w:val="003253A5"/>
    <w:rsid w:val="0033571E"/>
    <w:rsid w:val="003638E6"/>
    <w:rsid w:val="00381D9D"/>
    <w:rsid w:val="003B0E54"/>
    <w:rsid w:val="003D36C8"/>
    <w:rsid w:val="003D70D5"/>
    <w:rsid w:val="003F66DD"/>
    <w:rsid w:val="00420744"/>
    <w:rsid w:val="00424BFC"/>
    <w:rsid w:val="00426824"/>
    <w:rsid w:val="004532E7"/>
    <w:rsid w:val="004561AE"/>
    <w:rsid w:val="00466443"/>
    <w:rsid w:val="0048542E"/>
    <w:rsid w:val="004C59A7"/>
    <w:rsid w:val="004D0B34"/>
    <w:rsid w:val="004D1735"/>
    <w:rsid w:val="004D2622"/>
    <w:rsid w:val="004D728A"/>
    <w:rsid w:val="00511994"/>
    <w:rsid w:val="00513DB0"/>
    <w:rsid w:val="00535CBB"/>
    <w:rsid w:val="00540C64"/>
    <w:rsid w:val="00547CDD"/>
    <w:rsid w:val="005662ED"/>
    <w:rsid w:val="00587BBC"/>
    <w:rsid w:val="0059685B"/>
    <w:rsid w:val="005A04CE"/>
    <w:rsid w:val="005A2822"/>
    <w:rsid w:val="005A6EDB"/>
    <w:rsid w:val="005A7FA1"/>
    <w:rsid w:val="005B47E2"/>
    <w:rsid w:val="005B5E54"/>
    <w:rsid w:val="005B7F10"/>
    <w:rsid w:val="005C0351"/>
    <w:rsid w:val="005E0053"/>
    <w:rsid w:val="005E41F6"/>
    <w:rsid w:val="00606D2E"/>
    <w:rsid w:val="006219B9"/>
    <w:rsid w:val="00623CC4"/>
    <w:rsid w:val="00647F02"/>
    <w:rsid w:val="006574BD"/>
    <w:rsid w:val="006649F5"/>
    <w:rsid w:val="00683C62"/>
    <w:rsid w:val="006A4FB3"/>
    <w:rsid w:val="006A59B0"/>
    <w:rsid w:val="006B4F38"/>
    <w:rsid w:val="006B5EE7"/>
    <w:rsid w:val="006C0580"/>
    <w:rsid w:val="006D3E13"/>
    <w:rsid w:val="006F0244"/>
    <w:rsid w:val="006F6656"/>
    <w:rsid w:val="00701790"/>
    <w:rsid w:val="007070BC"/>
    <w:rsid w:val="00712B5F"/>
    <w:rsid w:val="007331DF"/>
    <w:rsid w:val="007370D8"/>
    <w:rsid w:val="00740480"/>
    <w:rsid w:val="00741399"/>
    <w:rsid w:val="007420B6"/>
    <w:rsid w:val="00782DC1"/>
    <w:rsid w:val="007B0B6F"/>
    <w:rsid w:val="007C1A95"/>
    <w:rsid w:val="007D19EC"/>
    <w:rsid w:val="007D3463"/>
    <w:rsid w:val="007E0DC8"/>
    <w:rsid w:val="007E5A79"/>
    <w:rsid w:val="007F46F6"/>
    <w:rsid w:val="00803C45"/>
    <w:rsid w:val="00830BDB"/>
    <w:rsid w:val="008404EF"/>
    <w:rsid w:val="00852790"/>
    <w:rsid w:val="008707A9"/>
    <w:rsid w:val="008734DD"/>
    <w:rsid w:val="00874FF5"/>
    <w:rsid w:val="00881A06"/>
    <w:rsid w:val="008921B9"/>
    <w:rsid w:val="008A301F"/>
    <w:rsid w:val="008B2D7E"/>
    <w:rsid w:val="008B3BC6"/>
    <w:rsid w:val="008D4614"/>
    <w:rsid w:val="008F3AED"/>
    <w:rsid w:val="009001C3"/>
    <w:rsid w:val="009044FA"/>
    <w:rsid w:val="00914DE5"/>
    <w:rsid w:val="009263F9"/>
    <w:rsid w:val="009354ED"/>
    <w:rsid w:val="00941F1C"/>
    <w:rsid w:val="009420A7"/>
    <w:rsid w:val="00952758"/>
    <w:rsid w:val="0095518E"/>
    <w:rsid w:val="00970530"/>
    <w:rsid w:val="00973ED2"/>
    <w:rsid w:val="009A4591"/>
    <w:rsid w:val="009B0A8F"/>
    <w:rsid w:val="00A138E6"/>
    <w:rsid w:val="00A3161F"/>
    <w:rsid w:val="00A5620B"/>
    <w:rsid w:val="00A62BA5"/>
    <w:rsid w:val="00A71AAA"/>
    <w:rsid w:val="00A72F74"/>
    <w:rsid w:val="00A75BFE"/>
    <w:rsid w:val="00A7720F"/>
    <w:rsid w:val="00A80BE4"/>
    <w:rsid w:val="00A93461"/>
    <w:rsid w:val="00AB6D36"/>
    <w:rsid w:val="00AC2973"/>
    <w:rsid w:val="00AD54FD"/>
    <w:rsid w:val="00AE20A1"/>
    <w:rsid w:val="00AE68D0"/>
    <w:rsid w:val="00B022FE"/>
    <w:rsid w:val="00B14971"/>
    <w:rsid w:val="00B24DDC"/>
    <w:rsid w:val="00B43189"/>
    <w:rsid w:val="00B44218"/>
    <w:rsid w:val="00B447C7"/>
    <w:rsid w:val="00B54433"/>
    <w:rsid w:val="00B5537D"/>
    <w:rsid w:val="00B642BD"/>
    <w:rsid w:val="00B962BF"/>
    <w:rsid w:val="00BB19AF"/>
    <w:rsid w:val="00BC0132"/>
    <w:rsid w:val="00BC402B"/>
    <w:rsid w:val="00BD30A9"/>
    <w:rsid w:val="00BF1CD3"/>
    <w:rsid w:val="00C00902"/>
    <w:rsid w:val="00C012C0"/>
    <w:rsid w:val="00C05F2A"/>
    <w:rsid w:val="00C16D8A"/>
    <w:rsid w:val="00C24C05"/>
    <w:rsid w:val="00C47709"/>
    <w:rsid w:val="00C57ECF"/>
    <w:rsid w:val="00C906E4"/>
    <w:rsid w:val="00CA0BD0"/>
    <w:rsid w:val="00CB22B9"/>
    <w:rsid w:val="00CB72E1"/>
    <w:rsid w:val="00CC70AF"/>
    <w:rsid w:val="00CC7A4F"/>
    <w:rsid w:val="00CD51BD"/>
    <w:rsid w:val="00CD65FE"/>
    <w:rsid w:val="00CE4011"/>
    <w:rsid w:val="00D015D5"/>
    <w:rsid w:val="00D23AAD"/>
    <w:rsid w:val="00D56055"/>
    <w:rsid w:val="00D577DB"/>
    <w:rsid w:val="00D71CD1"/>
    <w:rsid w:val="00D727CF"/>
    <w:rsid w:val="00D8637C"/>
    <w:rsid w:val="00D96EB0"/>
    <w:rsid w:val="00DB4BEB"/>
    <w:rsid w:val="00DC29AE"/>
    <w:rsid w:val="00E0329F"/>
    <w:rsid w:val="00E20477"/>
    <w:rsid w:val="00ED0CFC"/>
    <w:rsid w:val="00EE54F4"/>
    <w:rsid w:val="00F07173"/>
    <w:rsid w:val="00F17E28"/>
    <w:rsid w:val="00F23FEF"/>
    <w:rsid w:val="00F26F93"/>
    <w:rsid w:val="00F31C1D"/>
    <w:rsid w:val="00F37B3F"/>
    <w:rsid w:val="00F55201"/>
    <w:rsid w:val="00F630AA"/>
    <w:rsid w:val="00F91CDC"/>
    <w:rsid w:val="00FC16E2"/>
    <w:rsid w:val="00FC62E8"/>
    <w:rsid w:val="00FE24E2"/>
    <w:rsid w:val="00FE5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4:docId w14:val="4F5339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400BE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1400BE"/>
    <w:rPr>
      <w:rFonts w:ascii="Heiti SC Light" w:eastAsia="Heiti SC Light"/>
      <w:sz w:val="18"/>
      <w:szCs w:val="18"/>
    </w:rPr>
  </w:style>
  <w:style w:type="paragraph" w:styleId="a5">
    <w:name w:val="List Paragraph"/>
    <w:basedOn w:val="a"/>
    <w:uiPriority w:val="34"/>
    <w:qFormat/>
    <w:rsid w:val="00D71CD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400BE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1400BE"/>
    <w:rPr>
      <w:rFonts w:ascii="Heiti SC Light" w:eastAsia="Heiti SC Light"/>
      <w:sz w:val="18"/>
      <w:szCs w:val="18"/>
    </w:rPr>
  </w:style>
  <w:style w:type="paragraph" w:styleId="a5">
    <w:name w:val="List Paragraph"/>
    <w:basedOn w:val="a"/>
    <w:uiPriority w:val="34"/>
    <w:qFormat/>
    <w:rsid w:val="00D71CD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Microsoft___1.bin"/><Relationship Id="rId21" Type="http://schemas.openxmlformats.org/officeDocument/2006/relationships/image" Target="media/image9.emf"/><Relationship Id="rId22" Type="http://schemas.openxmlformats.org/officeDocument/2006/relationships/oleObject" Target="embeddings/Microsoft___2.bin"/><Relationship Id="rId23" Type="http://schemas.openxmlformats.org/officeDocument/2006/relationships/image" Target="media/image10.wmf"/><Relationship Id="rId24" Type="http://schemas.openxmlformats.org/officeDocument/2006/relationships/oleObject" Target="embeddings/Microsoft___3.bin"/><Relationship Id="rId25" Type="http://schemas.openxmlformats.org/officeDocument/2006/relationships/image" Target="media/image11.png"/><Relationship Id="rId26" Type="http://schemas.openxmlformats.org/officeDocument/2006/relationships/image" Target="media/image12.png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jpg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71</Words>
  <Characters>406</Characters>
  <Application>Microsoft Macintosh Word</Application>
  <DocSecurity>0</DocSecurity>
  <Lines>3</Lines>
  <Paragraphs>1</Paragraphs>
  <ScaleCrop>false</ScaleCrop>
  <Company>Microsoft</Company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pple apple</cp:lastModifiedBy>
  <cp:revision>5</cp:revision>
  <dcterms:created xsi:type="dcterms:W3CDTF">2020-04-05T14:04:00Z</dcterms:created>
  <dcterms:modified xsi:type="dcterms:W3CDTF">2020-04-10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